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FE30B2" w:rsidP="00FE30B2">
      <w:pPr>
        <w:spacing w:line="240" w:lineRule="auto"/>
        <w:contextualSpacing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</w:t>
      </w:r>
    </w:p>
    <w:p w:rsidR="00FE30B2" w:rsidRDefault="00CB4296" w:rsidP="00FE30B2">
      <w:pPr>
        <w:spacing w:line="240" w:lineRule="auto"/>
        <w:contextualSpacing/>
      </w:pPr>
      <w:r>
        <w:t>Lesson 4-7 Learning Check</w:t>
      </w:r>
      <w:r w:rsidR="00FE30B2"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FE30B2">
        <w:t>Date _________________________</w:t>
      </w:r>
    </w:p>
    <w:p w:rsidR="00FE30B2" w:rsidRPr="00237B50" w:rsidRDefault="00FE30B2" w:rsidP="00FE30B2">
      <w:pPr>
        <w:spacing w:line="240" w:lineRule="auto"/>
        <w:contextualSpacing/>
        <w:rPr>
          <w:sz w:val="16"/>
          <w:szCs w:val="16"/>
        </w:rPr>
      </w:pPr>
    </w:p>
    <w:p w:rsidR="00FE30B2" w:rsidRDefault="00FE30B2" w:rsidP="00FE30B2">
      <w:pPr>
        <w:spacing w:line="240" w:lineRule="auto"/>
        <w:contextualSpacing/>
      </w:pPr>
      <w:r>
        <w:t>In this learning check, you will be assessed the following learning goals:</w:t>
      </w:r>
    </w:p>
    <w:p w:rsidR="00573C85" w:rsidRDefault="00573C85" w:rsidP="00FE30B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240" w:lineRule="auto"/>
        <w:rPr>
          <w:i/>
          <w:iCs/>
          <w:sz w:val="22"/>
          <w:szCs w:val="22"/>
        </w:rPr>
      </w:pPr>
      <w:r>
        <w:rPr>
          <w:rFonts w:ascii="Times-Italic" w:hAnsi="Times-Italic" w:cs="Times-Italic"/>
          <w:i/>
          <w:iCs/>
        </w:rPr>
        <w:t>I use</w:t>
      </w:r>
      <w:r w:rsidRPr="00062529">
        <w:rPr>
          <w:rFonts w:ascii="Times-Italic" w:hAnsi="Times-Italic" w:cs="Times-Italic"/>
          <w:i/>
          <w:iCs/>
        </w:rPr>
        <w:t xml:space="preserve"> can </w:t>
      </w:r>
      <w:r>
        <w:rPr>
          <w:rFonts w:ascii="Times-Italic" w:hAnsi="Times-Italic" w:cs="Times-Italic"/>
          <w:i/>
          <w:iCs/>
        </w:rPr>
        <w:t xml:space="preserve">use De Moivre’s Theorem </w:t>
      </w:r>
      <w:r w:rsidRPr="00062529">
        <w:rPr>
          <w:rFonts w:ascii="Times-Italic" w:hAnsi="Times-Italic" w:cs="Times-Italic"/>
          <w:i/>
          <w:iCs/>
        </w:rPr>
        <w:t>t</w:t>
      </w:r>
      <w:r>
        <w:rPr>
          <w:rFonts w:ascii="Times-Italic" w:hAnsi="Times-Italic" w:cs="Times-Italic"/>
          <w:i/>
          <w:iCs/>
        </w:rPr>
        <w:t xml:space="preserve">o calculate powers of </w:t>
      </w:r>
      <w:r w:rsidRPr="00062529">
        <w:rPr>
          <w:rFonts w:ascii="Times-Italic" w:hAnsi="Times-Italic" w:cs="Times-Italic"/>
          <w:i/>
          <w:iCs/>
        </w:rPr>
        <w:t>complex numbers</w:t>
      </w:r>
      <w:r>
        <w:rPr>
          <w:rFonts w:ascii="Times-Italic" w:hAnsi="Times-Italic" w:cs="Times-Italic"/>
          <w:i/>
          <w:iCs/>
        </w:rPr>
        <w:t>.</w:t>
      </w:r>
      <w:r>
        <w:rPr>
          <w:i/>
          <w:iCs/>
          <w:sz w:val="22"/>
          <w:szCs w:val="22"/>
        </w:rPr>
        <w:t xml:space="preserve"> </w:t>
      </w:r>
    </w:p>
    <w:p w:rsidR="005A1DA0" w:rsidRPr="00F54C0C" w:rsidRDefault="00FE30B2" w:rsidP="00FE30B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240" w:lineRule="auto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I can</w:t>
      </w:r>
      <w:r w:rsidR="00573C85">
        <w:rPr>
          <w:i/>
          <w:iCs/>
          <w:sz w:val="22"/>
          <w:szCs w:val="22"/>
        </w:rPr>
        <w:t xml:space="preserve"> find nth roots of </w:t>
      </w:r>
      <w:r w:rsidRPr="00E536E3">
        <w:rPr>
          <w:i/>
          <w:iCs/>
          <w:sz w:val="22"/>
          <w:szCs w:val="22"/>
        </w:rPr>
        <w:t xml:space="preserve">complex numbers </w:t>
      </w:r>
      <w:r w:rsidR="00573C85">
        <w:rPr>
          <w:i/>
          <w:iCs/>
          <w:sz w:val="22"/>
          <w:szCs w:val="22"/>
        </w:rPr>
        <w:t xml:space="preserve">using the </w:t>
      </w:r>
      <w:r w:rsidR="00573C85" w:rsidRPr="00573C85">
        <w:rPr>
          <w:i/>
        </w:rPr>
        <w:t>Complex n</w:t>
      </w:r>
      <w:r w:rsidR="00573C85" w:rsidRPr="00573C85">
        <w:rPr>
          <w:i/>
          <w:vertAlign w:val="superscript"/>
        </w:rPr>
        <w:t>th</w:t>
      </w:r>
      <w:r w:rsidR="00573C85" w:rsidRPr="00573C85">
        <w:rPr>
          <w:i/>
        </w:rPr>
        <w:t xml:space="preserve"> Roots Theorem</w:t>
      </w:r>
      <w:r w:rsidR="00573C85">
        <w:rPr>
          <w:i/>
        </w:rPr>
        <w:t>.</w:t>
      </w:r>
    </w:p>
    <w:p w:rsidR="005A1DA0" w:rsidRPr="00237B50" w:rsidRDefault="008928F6" w:rsidP="00FE30B2">
      <w:pPr>
        <w:spacing w:line="240" w:lineRule="auto"/>
        <w:contextualSpacing/>
        <w:rPr>
          <w:sz w:val="16"/>
          <w:szCs w:val="16"/>
        </w:rPr>
      </w:pPr>
      <w:r w:rsidRPr="008928F6">
        <w:rPr>
          <w:noProof/>
          <w:position w:val="-3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267.85pt;margin-top:5.4pt;width:42.75pt;height:21.75pt;z-index:-251656192;mso-position-horizontal-relative:text;mso-position-vertical-relative:text">
            <v:imagedata r:id="rId5" o:title=""/>
          </v:shape>
          <o:OLEObject Type="Embed" ProgID="Equation.DSMT4" ShapeID="_x0000_s1031" DrawAspect="Content" ObjectID="_1508310143" r:id="rId6"/>
        </w:pict>
      </w:r>
    </w:p>
    <w:p w:rsidR="00FE30B2" w:rsidRDefault="00FE30B2" w:rsidP="00FE30B2">
      <w:pPr>
        <w:spacing w:line="240" w:lineRule="auto"/>
        <w:contextualSpacing/>
        <w:rPr>
          <w:position w:val="-34"/>
        </w:rPr>
      </w:pPr>
      <w:r>
        <w:t>1.</w:t>
      </w:r>
      <w:r>
        <w:tab/>
      </w:r>
      <w:r w:rsidR="00573C85">
        <w:t>Use DeMoivre’s Theorem to find the exact value of</w:t>
      </w:r>
      <w:r w:rsidR="005A1DA0">
        <w:t xml:space="preserve">              .  Write your answer in </w:t>
      </w:r>
      <w:r w:rsidR="005A1DA0" w:rsidRPr="005A1DA0">
        <w:rPr>
          <w:b/>
        </w:rPr>
        <w:t>standard form</w:t>
      </w:r>
      <w:r w:rsidR="005A1DA0">
        <w:t>.</w:t>
      </w:r>
      <w:r w:rsidR="00573C85">
        <w:t xml:space="preserve"> </w:t>
      </w:r>
    </w:p>
    <w:p w:rsidR="00573C85" w:rsidRDefault="00573C85" w:rsidP="00FE30B2">
      <w:pPr>
        <w:spacing w:line="240" w:lineRule="auto"/>
        <w:contextualSpacing/>
      </w:pPr>
    </w:p>
    <w:p w:rsidR="00573C85" w:rsidRDefault="00573C85" w:rsidP="00FE30B2">
      <w:pPr>
        <w:spacing w:line="240" w:lineRule="auto"/>
        <w:contextualSpacing/>
      </w:pPr>
    </w:p>
    <w:p w:rsidR="00573C85" w:rsidRDefault="00573C85" w:rsidP="00FE30B2">
      <w:pPr>
        <w:spacing w:line="240" w:lineRule="auto"/>
        <w:contextualSpacing/>
      </w:pPr>
    </w:p>
    <w:p w:rsidR="00573C85" w:rsidRDefault="00573C85" w:rsidP="00FE30B2">
      <w:pPr>
        <w:spacing w:line="240" w:lineRule="auto"/>
        <w:contextualSpacing/>
      </w:pPr>
    </w:p>
    <w:p w:rsidR="00573C85" w:rsidRDefault="00573C85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573C85" w:rsidRDefault="00573C85" w:rsidP="00FE30B2">
      <w:pPr>
        <w:spacing w:line="240" w:lineRule="auto"/>
        <w:contextualSpacing/>
      </w:pPr>
    </w:p>
    <w:p w:rsidR="00573C85" w:rsidRDefault="00573C85" w:rsidP="00FE30B2">
      <w:pPr>
        <w:spacing w:line="240" w:lineRule="auto"/>
        <w:contextualSpacing/>
      </w:pPr>
    </w:p>
    <w:p w:rsidR="00573C85" w:rsidRDefault="00573C85" w:rsidP="00FE30B2">
      <w:pPr>
        <w:spacing w:line="240" w:lineRule="auto"/>
        <w:contextualSpacing/>
      </w:pPr>
      <w:r>
        <w:t>2.</w:t>
      </w:r>
      <w:r>
        <w:tab/>
        <w:t xml:space="preserve">Find the </w:t>
      </w:r>
      <w:r w:rsidR="005A1DA0">
        <w:t>5</w:t>
      </w:r>
      <w:r w:rsidRPr="00573C85">
        <w:rPr>
          <w:vertAlign w:val="superscript"/>
        </w:rPr>
        <w:t>th</w:t>
      </w:r>
      <w:r>
        <w:t xml:space="preserve"> roots of </w:t>
      </w:r>
      <w:r w:rsidR="005A1DA0">
        <w:t>625</w:t>
      </w:r>
      <w:r w:rsidR="005A1DA0" w:rsidRPr="005A1DA0">
        <w:rPr>
          <w:i/>
        </w:rPr>
        <w:t>i</w:t>
      </w:r>
      <w:r w:rsidR="005A1DA0">
        <w:rPr>
          <w:i/>
        </w:rPr>
        <w:t xml:space="preserve">.  </w:t>
      </w:r>
      <w:r w:rsidR="005A1DA0">
        <w:t xml:space="preserve">Leave your answers in </w:t>
      </w:r>
      <w:r w:rsidR="005A1DA0" w:rsidRPr="005A1DA0">
        <w:rPr>
          <w:b/>
        </w:rPr>
        <w:t>polar form</w:t>
      </w:r>
      <w:r w:rsidR="005A1DA0">
        <w:t>.</w:t>
      </w:r>
    </w:p>
    <w:p w:rsidR="00F54C0C" w:rsidRDefault="00F54C0C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F54C0C" w:rsidRDefault="00F54C0C" w:rsidP="00FE30B2">
      <w:pPr>
        <w:spacing w:line="240" w:lineRule="auto"/>
        <w:contextualSpacing/>
      </w:pPr>
    </w:p>
    <w:p w:rsidR="00F54C0C" w:rsidRDefault="00F54C0C" w:rsidP="00F54C0C">
      <w:pPr>
        <w:spacing w:line="240" w:lineRule="auto"/>
        <w:contextualSpacing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</w:t>
      </w:r>
    </w:p>
    <w:p w:rsidR="00CB4296" w:rsidRDefault="00CB4296" w:rsidP="00CB4296">
      <w:pPr>
        <w:spacing w:line="240" w:lineRule="auto"/>
        <w:contextualSpacing/>
      </w:pPr>
      <w:r>
        <w:t>Lesson 4-7 Learning Check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>Date _________________________</w:t>
      </w:r>
    </w:p>
    <w:p w:rsidR="00CB4296" w:rsidRPr="00CB4296" w:rsidRDefault="00CB4296" w:rsidP="00CB4296">
      <w:pPr>
        <w:spacing w:line="240" w:lineRule="auto"/>
        <w:contextualSpacing/>
        <w:rPr>
          <w:sz w:val="16"/>
        </w:rPr>
      </w:pPr>
    </w:p>
    <w:p w:rsidR="00F54C0C" w:rsidRDefault="00F54C0C" w:rsidP="00F54C0C">
      <w:pPr>
        <w:spacing w:line="240" w:lineRule="auto"/>
        <w:contextualSpacing/>
      </w:pPr>
      <w:r>
        <w:t>In this learning check, you will be assessed the following learning goals:</w:t>
      </w:r>
    </w:p>
    <w:p w:rsidR="00F54C0C" w:rsidRDefault="00F54C0C" w:rsidP="00F54C0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240" w:lineRule="auto"/>
        <w:rPr>
          <w:i/>
          <w:iCs/>
          <w:sz w:val="22"/>
          <w:szCs w:val="22"/>
        </w:rPr>
      </w:pPr>
      <w:r>
        <w:rPr>
          <w:rFonts w:ascii="Times-Italic" w:hAnsi="Times-Italic" w:cs="Times-Italic"/>
          <w:i/>
          <w:iCs/>
        </w:rPr>
        <w:t>I use</w:t>
      </w:r>
      <w:r w:rsidRPr="00062529">
        <w:rPr>
          <w:rFonts w:ascii="Times-Italic" w:hAnsi="Times-Italic" w:cs="Times-Italic"/>
          <w:i/>
          <w:iCs/>
        </w:rPr>
        <w:t xml:space="preserve"> can </w:t>
      </w:r>
      <w:r>
        <w:rPr>
          <w:rFonts w:ascii="Times-Italic" w:hAnsi="Times-Italic" w:cs="Times-Italic"/>
          <w:i/>
          <w:iCs/>
        </w:rPr>
        <w:t xml:space="preserve">use De Moivre’s Theorem </w:t>
      </w:r>
      <w:r w:rsidRPr="00062529">
        <w:rPr>
          <w:rFonts w:ascii="Times-Italic" w:hAnsi="Times-Italic" w:cs="Times-Italic"/>
          <w:i/>
          <w:iCs/>
        </w:rPr>
        <w:t>t</w:t>
      </w:r>
      <w:r>
        <w:rPr>
          <w:rFonts w:ascii="Times-Italic" w:hAnsi="Times-Italic" w:cs="Times-Italic"/>
          <w:i/>
          <w:iCs/>
        </w:rPr>
        <w:t xml:space="preserve">o calculate powers of </w:t>
      </w:r>
      <w:r w:rsidRPr="00062529">
        <w:rPr>
          <w:rFonts w:ascii="Times-Italic" w:hAnsi="Times-Italic" w:cs="Times-Italic"/>
          <w:i/>
          <w:iCs/>
        </w:rPr>
        <w:t>complex numbers</w:t>
      </w:r>
      <w:r>
        <w:rPr>
          <w:rFonts w:ascii="Times-Italic" w:hAnsi="Times-Italic" w:cs="Times-Italic"/>
          <w:i/>
          <w:iCs/>
        </w:rPr>
        <w:t>.</w:t>
      </w:r>
      <w:r>
        <w:rPr>
          <w:i/>
          <w:iCs/>
          <w:sz w:val="22"/>
          <w:szCs w:val="22"/>
        </w:rPr>
        <w:t xml:space="preserve"> </w:t>
      </w:r>
    </w:p>
    <w:p w:rsidR="00F54C0C" w:rsidRPr="00F54C0C" w:rsidRDefault="00F54C0C" w:rsidP="00F54C0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240" w:lineRule="auto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 xml:space="preserve">I can find nth roots of </w:t>
      </w:r>
      <w:r w:rsidRPr="00E536E3">
        <w:rPr>
          <w:i/>
          <w:iCs/>
          <w:sz w:val="22"/>
          <w:szCs w:val="22"/>
        </w:rPr>
        <w:t xml:space="preserve">complex numbers </w:t>
      </w:r>
      <w:r>
        <w:rPr>
          <w:i/>
          <w:iCs/>
          <w:sz w:val="22"/>
          <w:szCs w:val="22"/>
        </w:rPr>
        <w:t xml:space="preserve">using the </w:t>
      </w:r>
      <w:r w:rsidRPr="00573C85">
        <w:rPr>
          <w:i/>
        </w:rPr>
        <w:t>Complex n</w:t>
      </w:r>
      <w:r w:rsidRPr="00573C85">
        <w:rPr>
          <w:i/>
          <w:vertAlign w:val="superscript"/>
        </w:rPr>
        <w:t>th</w:t>
      </w:r>
      <w:r w:rsidRPr="00573C85">
        <w:rPr>
          <w:i/>
        </w:rPr>
        <w:t xml:space="preserve"> Roots Theorem</w:t>
      </w:r>
      <w:r>
        <w:rPr>
          <w:i/>
        </w:rPr>
        <w:t>.</w:t>
      </w:r>
    </w:p>
    <w:p w:rsidR="00F54C0C" w:rsidRPr="00237B50" w:rsidRDefault="008928F6" w:rsidP="00F54C0C">
      <w:pPr>
        <w:spacing w:line="240" w:lineRule="auto"/>
        <w:contextualSpacing/>
        <w:rPr>
          <w:sz w:val="16"/>
          <w:szCs w:val="16"/>
        </w:rPr>
      </w:pPr>
      <w:r w:rsidRPr="008928F6">
        <w:rPr>
          <w:noProof/>
          <w:position w:val="-34"/>
        </w:rPr>
        <w:pict>
          <v:shape id="_x0000_s1032" type="#_x0000_t75" style="position:absolute;margin-left:267.85pt;margin-top:5.4pt;width:42.75pt;height:21.75pt;z-index:-251654144;mso-position-horizontal-relative:text;mso-position-vertical-relative:text">
            <v:imagedata r:id="rId5" o:title=""/>
          </v:shape>
          <o:OLEObject Type="Embed" ProgID="Equation.DSMT4" ShapeID="_x0000_s1032" DrawAspect="Content" ObjectID="_1508310144" r:id="rId7"/>
        </w:pict>
      </w:r>
    </w:p>
    <w:p w:rsidR="00F54C0C" w:rsidRDefault="00F54C0C" w:rsidP="00F54C0C">
      <w:pPr>
        <w:spacing w:line="240" w:lineRule="auto"/>
        <w:contextualSpacing/>
        <w:rPr>
          <w:position w:val="-34"/>
        </w:rPr>
      </w:pPr>
      <w:r>
        <w:t>1.</w:t>
      </w:r>
      <w:r>
        <w:tab/>
        <w:t xml:space="preserve">Use DeMoivre’s Theorem to find the exact value of              .  Write your answer in </w:t>
      </w:r>
      <w:r w:rsidRPr="005A1DA0">
        <w:rPr>
          <w:b/>
        </w:rPr>
        <w:t>standard form</w:t>
      </w:r>
      <w:r>
        <w:t xml:space="preserve">. </w:t>
      </w:r>
    </w:p>
    <w:p w:rsidR="00F54C0C" w:rsidRDefault="00F54C0C" w:rsidP="00F54C0C">
      <w:pPr>
        <w:spacing w:line="240" w:lineRule="auto"/>
        <w:contextualSpacing/>
      </w:pPr>
    </w:p>
    <w:p w:rsidR="00F54C0C" w:rsidRDefault="00F54C0C" w:rsidP="00F54C0C">
      <w:pPr>
        <w:spacing w:line="240" w:lineRule="auto"/>
        <w:contextualSpacing/>
      </w:pPr>
    </w:p>
    <w:p w:rsidR="00F54C0C" w:rsidRDefault="00F54C0C" w:rsidP="00F54C0C">
      <w:pPr>
        <w:spacing w:line="240" w:lineRule="auto"/>
        <w:contextualSpacing/>
      </w:pPr>
    </w:p>
    <w:p w:rsidR="00F54C0C" w:rsidRDefault="00F54C0C" w:rsidP="00F54C0C">
      <w:pPr>
        <w:spacing w:line="240" w:lineRule="auto"/>
        <w:contextualSpacing/>
      </w:pPr>
    </w:p>
    <w:p w:rsidR="00F54C0C" w:rsidRDefault="00F54C0C" w:rsidP="00F54C0C">
      <w:pPr>
        <w:spacing w:line="240" w:lineRule="auto"/>
        <w:contextualSpacing/>
      </w:pPr>
    </w:p>
    <w:p w:rsidR="00F54C0C" w:rsidRDefault="00F54C0C" w:rsidP="00F54C0C">
      <w:pPr>
        <w:spacing w:line="240" w:lineRule="auto"/>
        <w:contextualSpacing/>
      </w:pPr>
    </w:p>
    <w:p w:rsidR="00F54C0C" w:rsidRDefault="00F54C0C" w:rsidP="00F54C0C">
      <w:pPr>
        <w:spacing w:line="240" w:lineRule="auto"/>
        <w:contextualSpacing/>
      </w:pPr>
    </w:p>
    <w:p w:rsidR="00F54C0C" w:rsidRDefault="00F54C0C" w:rsidP="00F54C0C">
      <w:pPr>
        <w:spacing w:line="240" w:lineRule="auto"/>
        <w:contextualSpacing/>
      </w:pPr>
    </w:p>
    <w:p w:rsidR="00F54C0C" w:rsidRDefault="00F54C0C" w:rsidP="00F54C0C">
      <w:pPr>
        <w:spacing w:line="240" w:lineRule="auto"/>
        <w:contextualSpacing/>
      </w:pPr>
    </w:p>
    <w:p w:rsidR="00F54C0C" w:rsidRPr="005A1DA0" w:rsidRDefault="00F54C0C" w:rsidP="00F54C0C">
      <w:pPr>
        <w:spacing w:line="240" w:lineRule="auto"/>
        <w:contextualSpacing/>
      </w:pPr>
      <w:r>
        <w:t>2.</w:t>
      </w:r>
      <w:r>
        <w:tab/>
        <w:t>Find the 5</w:t>
      </w:r>
      <w:r w:rsidRPr="00573C85">
        <w:rPr>
          <w:vertAlign w:val="superscript"/>
        </w:rPr>
        <w:t>th</w:t>
      </w:r>
      <w:r>
        <w:t xml:space="preserve"> roots of 625</w:t>
      </w:r>
      <w:r w:rsidRPr="005A1DA0">
        <w:rPr>
          <w:i/>
        </w:rPr>
        <w:t>i</w:t>
      </w:r>
      <w:r>
        <w:rPr>
          <w:i/>
        </w:rPr>
        <w:t xml:space="preserve">.  </w:t>
      </w:r>
      <w:r>
        <w:t xml:space="preserve">Leave your answers in </w:t>
      </w:r>
      <w:r w:rsidRPr="005A1DA0">
        <w:rPr>
          <w:b/>
        </w:rPr>
        <w:t>polar form</w:t>
      </w:r>
      <w:r>
        <w:t>.</w:t>
      </w:r>
    </w:p>
    <w:p w:rsidR="00F54C0C" w:rsidRPr="005A1DA0" w:rsidRDefault="00F54C0C" w:rsidP="00FE30B2">
      <w:pPr>
        <w:spacing w:line="240" w:lineRule="auto"/>
        <w:contextualSpacing/>
      </w:pPr>
    </w:p>
    <w:sectPr w:rsidR="00F54C0C" w:rsidRPr="005A1DA0" w:rsidSect="00FE30B2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83406B"/>
    <w:multiLevelType w:val="hybridMultilevel"/>
    <w:tmpl w:val="AD5E5AEE"/>
    <w:lvl w:ilvl="0" w:tplc="78689A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449575E"/>
    <w:multiLevelType w:val="hybridMultilevel"/>
    <w:tmpl w:val="D52A4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58F3387"/>
    <w:multiLevelType w:val="hybridMultilevel"/>
    <w:tmpl w:val="25104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FE30B2"/>
    <w:rsid w:val="0008062E"/>
    <w:rsid w:val="001E738E"/>
    <w:rsid w:val="00207703"/>
    <w:rsid w:val="0022149C"/>
    <w:rsid w:val="00237B50"/>
    <w:rsid w:val="002A40FF"/>
    <w:rsid w:val="002F7BB3"/>
    <w:rsid w:val="00303FB3"/>
    <w:rsid w:val="003429B9"/>
    <w:rsid w:val="00436244"/>
    <w:rsid w:val="004A3598"/>
    <w:rsid w:val="005321A3"/>
    <w:rsid w:val="00573C85"/>
    <w:rsid w:val="005A1DA0"/>
    <w:rsid w:val="00643AFB"/>
    <w:rsid w:val="006E46A0"/>
    <w:rsid w:val="007F3D86"/>
    <w:rsid w:val="00862832"/>
    <w:rsid w:val="00882BEF"/>
    <w:rsid w:val="008928F6"/>
    <w:rsid w:val="008E0D55"/>
    <w:rsid w:val="009568D5"/>
    <w:rsid w:val="0095769C"/>
    <w:rsid w:val="00962394"/>
    <w:rsid w:val="00967A7E"/>
    <w:rsid w:val="009818C3"/>
    <w:rsid w:val="00A76FC4"/>
    <w:rsid w:val="00AC2F0B"/>
    <w:rsid w:val="00AF62C0"/>
    <w:rsid w:val="00C62E6C"/>
    <w:rsid w:val="00C862D3"/>
    <w:rsid w:val="00CB4296"/>
    <w:rsid w:val="00DB15D7"/>
    <w:rsid w:val="00DB788A"/>
    <w:rsid w:val="00DF178E"/>
    <w:rsid w:val="00E03AD8"/>
    <w:rsid w:val="00E403F0"/>
    <w:rsid w:val="00F54C0C"/>
    <w:rsid w:val="00FD4F2C"/>
    <w:rsid w:val="00FD76E9"/>
    <w:rsid w:val="00FE3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theme="minorBidi"/>
        <w:kern w:val="24"/>
        <w:sz w:val="24"/>
        <w:szCs w:val="22"/>
        <w:lang w:val="en-US" w:eastAsia="en-US" w:bidi="ar-SA"/>
      </w:rPr>
    </w:rPrDefault>
    <w:pPrDefault>
      <w:pPr>
        <w:spacing w:line="240" w:lineRule="atLeast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30B2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403F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3F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164</Words>
  <Characters>92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9</cp:revision>
  <cp:lastPrinted>2012-12-18T16:50:00Z</cp:lastPrinted>
  <dcterms:created xsi:type="dcterms:W3CDTF">2012-12-18T16:31:00Z</dcterms:created>
  <dcterms:modified xsi:type="dcterms:W3CDTF">2015-11-06T15:15:00Z</dcterms:modified>
</cp:coreProperties>
</file>